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138C" w:rsidRDefault="009D138C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ндивидуальное домашнее задание</w:t>
      </w:r>
    </w:p>
    <w:p w:rsidR="009D138C" w:rsidRDefault="008750B2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ТВ и МС для НТ</w:t>
      </w:r>
      <w:r w:rsidR="009D138C">
        <w:rPr>
          <w:b/>
          <w:sz w:val="28"/>
          <w:szCs w:val="28"/>
        </w:rPr>
        <w:t>-201</w:t>
      </w:r>
      <w:r w:rsidR="008B09B2">
        <w:rPr>
          <w:b/>
          <w:sz w:val="28"/>
          <w:szCs w:val="28"/>
        </w:rPr>
        <w:t xml:space="preserve"> и НТ 202</w:t>
      </w:r>
      <w:r w:rsidR="009D138C">
        <w:rPr>
          <w:b/>
          <w:sz w:val="28"/>
          <w:szCs w:val="28"/>
        </w:rPr>
        <w:t xml:space="preserve"> </w:t>
      </w:r>
      <w:r w:rsidR="009D138C" w:rsidRPr="00E741B0">
        <w:rPr>
          <w:b/>
          <w:sz w:val="28"/>
          <w:szCs w:val="28"/>
          <w:u w:val="single"/>
        </w:rPr>
        <w:t xml:space="preserve">№ </w:t>
      </w:r>
      <w:r w:rsidR="009D138C">
        <w:rPr>
          <w:b/>
          <w:sz w:val="28"/>
          <w:szCs w:val="28"/>
          <w:u w:val="single"/>
        </w:rPr>
        <w:t>2</w:t>
      </w:r>
    </w:p>
    <w:p w:rsidR="009D138C" w:rsidRDefault="009D138C" w:rsidP="004604B0">
      <w:pPr>
        <w:suppressAutoHyphens/>
        <w:jc w:val="both"/>
      </w:pPr>
    </w:p>
    <w:p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Вероятность правильной передачи символа по каналу связи равна </w:t>
      </w:r>
      <w:r>
        <w:rPr>
          <w:i/>
        </w:rPr>
        <w:t>р</w:t>
      </w:r>
      <w:r>
        <w:t xml:space="preserve">, причем известно, что каждый символ искажается независимо от остальных. Случайная величина </w:t>
      </w:r>
      <w:r>
        <w:rPr>
          <w:rFonts w:ascii="Symbol" w:hAnsi="Symbol"/>
        </w:rPr>
        <w:t></w:t>
      </w:r>
      <w:r>
        <w:rPr>
          <w:rFonts w:ascii="Symbol" w:hAnsi="Symbol"/>
          <w:lang w:val="en-US"/>
        </w:rPr>
        <w:t></w:t>
      </w:r>
      <w:r>
        <w:t>–</w:t>
      </w:r>
      <w:r w:rsidRPr="00D603E2">
        <w:t xml:space="preserve"> </w:t>
      </w:r>
      <w:r>
        <w:t xml:space="preserve">число правильно переданных символов в сообщении из </w:t>
      </w:r>
      <w:r>
        <w:rPr>
          <w:i/>
        </w:rPr>
        <w:t>п</w:t>
      </w:r>
      <w:r>
        <w:t xml:space="preserve"> символов. Найдите: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Ряд распределения случайной величины </w:t>
      </w:r>
      <w:r>
        <w:rPr>
          <w:rFonts w:ascii="Symbol" w:hAnsi="Symbol"/>
        </w:rPr>
        <w:t></w:t>
      </w:r>
      <w:r>
        <w:t>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Функцию распределения случайной величины </w:t>
      </w:r>
      <w:r>
        <w:rPr>
          <w:rFonts w:ascii="Symbol" w:hAnsi="Symbol"/>
        </w:rPr>
        <w:t></w:t>
      </w:r>
      <w:r>
        <w:t xml:space="preserve"> и постройте ее график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Вероятность попадания случайной величины </w:t>
      </w:r>
      <w:r>
        <w:rPr>
          <w:rFonts w:ascii="Symbol" w:hAnsi="Symbol"/>
        </w:rPr>
        <w:t></w:t>
      </w:r>
      <w:r>
        <w:t xml:space="preserve"> в интервал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>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>Найдите ряд распределения случайных величин</w:t>
      </w:r>
      <w:r w:rsidRPr="00D603E2">
        <w:t xml:space="preserve">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Непрерывная случайная величина </w:t>
      </w:r>
      <m:oMath>
        <m:r>
          <w:rPr>
            <w:rFonts w:ascii="Cambria Math" w:hAnsi="Cambria Math"/>
          </w:rPr>
          <m:t>ξ</m:t>
        </m:r>
      </m:oMath>
      <w:r>
        <w:t xml:space="preserve"> имеет плотность распределения </w:t>
      </w:r>
      <m:oMath>
        <m:r>
          <m:rPr>
            <m:sty m:val="p"/>
          </m:rPr>
          <w:rPr>
            <w:rFonts w:ascii="Cambria Math" w:hAnsi="Cambria Math"/>
          </w:rPr>
          <m:t>p(x)</m:t>
        </m:r>
      </m:oMath>
      <w:r>
        <w:t>. Найдите:</w:t>
      </w:r>
    </w:p>
    <w:p w:rsidR="00813A7A" w:rsidRPr="00D603E2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Константу </w:t>
      </w:r>
      <m:oMath>
        <m:r>
          <w:rPr>
            <w:rFonts w:ascii="Cambria Math" w:hAnsi="Cambria Math"/>
          </w:rPr>
          <m:t>A</m:t>
        </m:r>
      </m:oMath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Функцию распределения случайной величины </w:t>
      </w:r>
      <m:oMath>
        <m:r>
          <w:rPr>
            <w:rFonts w:ascii="Cambria Math" w:hAnsi="Cambria Math"/>
          </w:rPr>
          <m:t>ξ</m:t>
        </m:r>
      </m:oMath>
      <w:r>
        <w:t xml:space="preserve"> и постройте ее график.</w:t>
      </w:r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Вычислите функцию распределения и плотность распределения случайной величины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c</m:t>
        </m:r>
      </m:oMath>
      <w:r>
        <w:t>.</w:t>
      </w:r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Вычислите функцию распределения и плотность распределения случайной величины </w:t>
      </w:r>
      <m:oMath>
        <m:r>
          <w:rPr>
            <w:rFonts w:ascii="Cambria Math" w:hAnsi="Cambria Math"/>
          </w:rPr>
          <m:t>μ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:rsidR="00297D55" w:rsidRDefault="00297D55" w:rsidP="00297D55"/>
    <w:p w:rsidR="00780539" w:rsidRDefault="00780539" w:rsidP="00297D55">
      <w:bookmarkStart w:id="0" w:name="_GoBack"/>
      <w:bookmarkEnd w:id="0"/>
    </w:p>
    <w:p w:rsidR="005440A1" w:rsidRDefault="005440A1">
      <w:pPr>
        <w:spacing w:after="200" w:line="276" w:lineRule="auto"/>
      </w:pPr>
      <w:r>
        <w:br w:type="page"/>
      </w:r>
    </w:p>
    <w:p w:rsidR="005440A1" w:rsidRDefault="005440A1" w:rsidP="005440A1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440A1" w:rsidRPr="005F2DDF" w:rsidTr="005440A1">
        <w:trPr>
          <w:trHeight w:val="30"/>
        </w:trPr>
        <w:tc>
          <w:tcPr>
            <w:tcW w:w="1008" w:type="dxa"/>
            <w:vMerge w:val="restart"/>
          </w:tcPr>
          <w:p w:rsidR="005440A1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440A1" w:rsidRPr="002814EB">
              <w:rPr>
                <w:b/>
                <w:sz w:val="22"/>
                <w:szCs w:val="22"/>
              </w:rPr>
              <w:t>-2</w:t>
            </w:r>
          </w:p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</w:t>
            </w:r>
          </w:p>
        </w:tc>
        <w:tc>
          <w:tcPr>
            <w:tcW w:w="1260" w:type="dxa"/>
          </w:tcPr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440A1" w:rsidRPr="005F2DDF" w:rsidTr="005440A1">
        <w:trPr>
          <w:trHeight w:val="316"/>
        </w:trPr>
        <w:tc>
          <w:tcPr>
            <w:tcW w:w="1008" w:type="dxa"/>
            <w:vMerge/>
          </w:tcPr>
          <w:p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440A1" w:rsidRPr="005440A1" w:rsidRDefault="005440A1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5440A1" w:rsidRPr="005440A1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5440A1" w:rsidTr="005440A1">
        <w:trPr>
          <w:trHeight w:val="561"/>
        </w:trPr>
        <w:tc>
          <w:tcPr>
            <w:tcW w:w="1008" w:type="dxa"/>
            <w:vMerge/>
          </w:tcPr>
          <w:p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440A1" w:rsidRPr="005B2F76" w:rsidRDefault="005440A1" w:rsidP="005B2F76">
            <w:pPr>
              <w:snapToGrid w:val="0"/>
            </w:pPr>
            <w:r w:rsidRPr="00341FF7">
              <w:rPr>
                <w:position w:val="-32"/>
              </w:rPr>
              <w:object w:dxaOrig="2500" w:dyaOrig="760" w14:anchorId="3AAF69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65pt;height:36pt" o:ole="" filled="t">
                  <v:fill color2="black"/>
                  <v:imagedata r:id="rId5" o:title=""/>
                </v:shape>
                <o:OLEObject Type="Embed" ProgID="Equation.DSMT4" ShapeID="_x0000_i1025" DrawAspect="Content" ObjectID="_1606130855" r:id="rId6"/>
              </w:object>
            </w:r>
          </w:p>
          <w:p w:rsidR="005440A1" w:rsidRPr="005B2F76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B2F76" w:rsidRPr="005F2DDF" w:rsidTr="00EB3E0A">
        <w:trPr>
          <w:trHeight w:val="316"/>
        </w:trPr>
        <w:tc>
          <w:tcPr>
            <w:tcW w:w="1008" w:type="dxa"/>
            <w:vMerge/>
          </w:tcPr>
          <w:p w:rsidR="005B2F76" w:rsidRPr="005F2DDF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B2F76" w:rsidRPr="00DE3C4F" w:rsidRDefault="005B2F76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5B2F76" w:rsidRPr="005C623E" w:rsidRDefault="005C623E" w:rsidP="005C623E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5C623E" w:rsidRDefault="005C623E" w:rsidP="005C623E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 w14:anchorId="04CC6AFD">
                <v:shape id="_x0000_i1026" type="#_x0000_t75" style="width:122.65pt;height:36pt" o:ole="" filled="t">
                  <v:fill color2="black"/>
                  <v:imagedata r:id="rId7" o:title=""/>
                </v:shape>
                <o:OLEObject Type="Embed" ProgID="Equation.DSMT4" ShapeID="_x0000_i1026" DrawAspect="Content" ObjectID="_1606130856" r:id="rId8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5C623E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 w14:anchorId="5028C5EA">
                <v:shape id="_x0000_i1027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27" DrawAspect="Content" ObjectID="_1606130857" r:id="rId10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 w14:anchorId="6D465F79">
                <v:shape id="_x0000_i1028" type="#_x0000_t75" style="width:128pt;height:38pt" o:ole="" filled="t">
                  <v:fill color2="black"/>
                  <v:imagedata r:id="rId11" o:title=""/>
                </v:shape>
                <o:OLEObject Type="Embed" ProgID="Equation.DSMT4" ShapeID="_x0000_i1028" DrawAspect="Content" ObjectID="_1606130858" r:id="rId12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B2F76" w:rsidRDefault="005B2F76" w:rsidP="005C623E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 w14:anchorId="7F7B40AC">
                <v:shape id="_x0000_i1029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29" DrawAspect="Content" ObjectID="_1606130859" r:id="rId14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5B2F76" w:rsidRDefault="005B2F76" w:rsidP="005B2F76"/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EB3E0A" w:rsidRPr="005F2DDF" w:rsidTr="00EB3E0A">
        <w:trPr>
          <w:trHeight w:val="316"/>
        </w:trPr>
        <w:tc>
          <w:tcPr>
            <w:tcW w:w="1008" w:type="dxa"/>
            <w:vMerge/>
          </w:tcPr>
          <w:p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EB3E0A" w:rsidRDefault="00EB3E0A" w:rsidP="00EB3E0A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EB3E0A" w:rsidRDefault="00EB3E0A" w:rsidP="00EB3E0A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EB3E0A" w:rsidTr="00EB3E0A">
        <w:trPr>
          <w:trHeight w:val="561"/>
        </w:trPr>
        <w:tc>
          <w:tcPr>
            <w:tcW w:w="1008" w:type="dxa"/>
            <w:vMerge/>
          </w:tcPr>
          <w:p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EB3E0A" w:rsidRDefault="00EB3E0A" w:rsidP="00EB3E0A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 w14:anchorId="62FBB60D">
                <v:shape id="_x0000_i1030" type="#_x0000_t75" style="width:142.65pt;height:36pt" o:ole="" filled="t">
                  <v:fill color2="black"/>
                  <v:imagedata r:id="rId15" o:title=""/>
                </v:shape>
                <o:OLEObject Type="Embed" ProgID="Equation.DSMT4" ShapeID="_x0000_i1030" DrawAspect="Content" ObjectID="_1606130860" r:id="rId16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EB3E0A" w:rsidRPr="00EB3E0A" w:rsidRDefault="00EB3E0A" w:rsidP="00EB3E0A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927D8" w:rsidRPr="005F2DDF" w:rsidTr="00EB3E0A">
        <w:trPr>
          <w:trHeight w:val="316"/>
        </w:trPr>
        <w:tc>
          <w:tcPr>
            <w:tcW w:w="1008" w:type="dxa"/>
            <w:vMerge/>
          </w:tcPr>
          <w:p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5927D8" w:rsidTr="00EB3E0A">
        <w:trPr>
          <w:trHeight w:val="561"/>
        </w:trPr>
        <w:tc>
          <w:tcPr>
            <w:tcW w:w="1008" w:type="dxa"/>
            <w:vMerge/>
          </w:tcPr>
          <w:p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927D8" w:rsidRDefault="005927D8" w:rsidP="005927D8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 w14:anchorId="5AA2653F">
                <v:shape id="_x0000_i1031" type="#_x0000_t75" style="width:148.65pt;height:38pt" o:ole="" filled="t">
                  <v:fill color2="black"/>
                  <v:imagedata r:id="rId17" o:title=""/>
                </v:shape>
                <o:OLEObject Type="Embed" ProgID="Equation.DSMT4" ShapeID="_x0000_i1031" DrawAspect="Content" ObjectID="_1606130861" r:id="rId18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5927D8" w:rsidRPr="005927D8" w:rsidRDefault="005927D8" w:rsidP="005927D8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7B0E" w:rsidRPr="005F2DDF" w:rsidTr="00EB3E0A">
        <w:trPr>
          <w:trHeight w:val="316"/>
        </w:trPr>
        <w:tc>
          <w:tcPr>
            <w:tcW w:w="1008" w:type="dxa"/>
            <w:vMerge/>
          </w:tcPr>
          <w:p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107B0E" w:rsidTr="00EB3E0A">
        <w:trPr>
          <w:trHeight w:val="561"/>
        </w:trPr>
        <w:tc>
          <w:tcPr>
            <w:tcW w:w="1008" w:type="dxa"/>
            <w:vMerge/>
          </w:tcPr>
          <w:p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107B0E" w:rsidRDefault="00107B0E" w:rsidP="00107B0E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 w14:anchorId="5EF38B6E">
                <v:shape id="_x0000_i1032" type="#_x0000_t75" style="width:147.35pt;height:39.35pt" o:ole="" filled="t">
                  <v:fill color2="black"/>
                  <v:imagedata r:id="rId19" o:title=""/>
                </v:shape>
                <o:OLEObject Type="Embed" ProgID="Equation.DSMT4" ShapeID="_x0000_i1032" DrawAspect="Content" ObjectID="_1606130862" r:id="rId20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107B0E" w:rsidRPr="00107B0E" w:rsidRDefault="00107B0E" w:rsidP="00107B0E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:rsidTr="00EB3E0A">
        <w:trPr>
          <w:trHeight w:val="316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C02A85" w:rsidTr="00EB3E0A">
        <w:trPr>
          <w:trHeight w:val="561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Default="00C02A85" w:rsidP="00C02A85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 w14:anchorId="6B19F49F">
                <v:shape id="_x0000_i1033" type="#_x0000_t75" style="width:135.35pt;height:42pt" o:ole="" filled="t">
                  <v:fill color2="black"/>
                  <v:imagedata r:id="rId21" o:title=""/>
                </v:shape>
                <o:OLEObject Type="Embed" ProgID="Equation.DSMT4" ShapeID="_x0000_i1033" DrawAspect="Content" ObjectID="_1606130863" r:id="rId22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C02A85" w:rsidRPr="00C02A85" w:rsidRDefault="00C02A85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:rsidTr="00EB3E0A">
        <w:trPr>
          <w:trHeight w:val="316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C02A85" w:rsidTr="00EB3E0A">
        <w:trPr>
          <w:trHeight w:val="561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Default="00C02A85" w:rsidP="00C02A85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 w14:anchorId="79998023">
                <v:shape id="_x0000_i1034" type="#_x0000_t75" style="width:138.65pt;height:42pt" o:ole="" filled="t">
                  <v:fill color2="black"/>
                  <v:imagedata r:id="rId23" o:title=""/>
                </v:shape>
                <o:OLEObject Type="Embed" ProgID="Equation.DSMT4" ShapeID="_x0000_i1034" DrawAspect="Content" ObjectID="_1606130864" r:id="rId24"/>
              </w:object>
            </w:r>
            <w:r>
              <w:rPr>
                <w:lang w:val="en-US"/>
              </w:rPr>
              <w:t xml:space="preserve"> </w:t>
            </w:r>
          </w:p>
          <w:p w:rsidR="00C02A85" w:rsidRPr="00C02A85" w:rsidRDefault="00C02A85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F50655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F50655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45647" w:rsidRPr="005F2DDF" w:rsidTr="00EB3E0A">
        <w:trPr>
          <w:trHeight w:val="316"/>
        </w:trPr>
        <w:tc>
          <w:tcPr>
            <w:tcW w:w="1008" w:type="dxa"/>
            <w:vMerge/>
          </w:tcPr>
          <w:p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945647" w:rsidTr="00EB3E0A">
        <w:trPr>
          <w:trHeight w:val="561"/>
        </w:trPr>
        <w:tc>
          <w:tcPr>
            <w:tcW w:w="1008" w:type="dxa"/>
            <w:vMerge/>
          </w:tcPr>
          <w:p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45647" w:rsidRDefault="00945647" w:rsidP="00945647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 w14:anchorId="2F1296C8">
                <v:shape id="_x0000_i1035" type="#_x0000_t75" style="width:132pt;height:38pt" o:ole="" filled="t">
                  <v:fill color2="black"/>
                  <v:imagedata r:id="rId25" o:title=""/>
                </v:shape>
                <o:OLEObject Type="Embed" ProgID="Equation.DSMT4" ShapeID="_x0000_i1035" DrawAspect="Content" ObjectID="_1606130865" r:id="rId26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945647" w:rsidRPr="00945647" w:rsidRDefault="00945647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5B2F76" w:rsidRDefault="005B2F76" w:rsidP="00945647">
      <w:pPr>
        <w:jc w:val="both"/>
      </w:pPr>
    </w:p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</w:t>
            </w:r>
          </w:p>
          <w:p w:rsidR="005B2F76" w:rsidRDefault="00F50655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="005B2F76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044874" w:rsidRPr="005F2DDF" w:rsidTr="00EB3E0A">
        <w:trPr>
          <w:trHeight w:val="316"/>
        </w:trPr>
        <w:tc>
          <w:tcPr>
            <w:tcW w:w="1008" w:type="dxa"/>
            <w:vMerge/>
          </w:tcPr>
          <w:p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044874" w:rsidTr="00EB3E0A">
        <w:trPr>
          <w:trHeight w:val="561"/>
        </w:trPr>
        <w:tc>
          <w:tcPr>
            <w:tcW w:w="1008" w:type="dxa"/>
            <w:vMerge/>
          </w:tcPr>
          <w:p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044874" w:rsidRDefault="00044874" w:rsidP="00044874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 w14:anchorId="64DD86A6">
                <v:shape id="_x0000_i1036" type="#_x0000_t75" style="width:150.65pt;height:38pt" o:ole="" filled="t">
                  <v:fill color2="black"/>
                  <v:imagedata r:id="rId27" o:title=""/>
                </v:shape>
                <o:OLEObject Type="Embed" ProgID="Equation.DSMT4" ShapeID="_x0000_i1036" DrawAspect="Content" ObjectID="_1606130866" r:id="rId28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044874" w:rsidRPr="00044874" w:rsidRDefault="00044874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B2F76" w:rsidRDefault="008B09B2" w:rsidP="008B09B2">
            <w:pPr>
              <w:snapToGrid w:val="0"/>
            </w:pPr>
            <w:r w:rsidRPr="00341FF7">
              <w:rPr>
                <w:position w:val="-32"/>
              </w:rPr>
              <w:object w:dxaOrig="2500" w:dyaOrig="760">
                <v:shape id="_x0000_i1037" type="#_x0000_t75" style="width:122.65pt;height:36pt" o:ole="" filled="t">
                  <v:fill color2="black"/>
                  <v:imagedata r:id="rId5" o:title=""/>
                </v:shape>
                <o:OLEObject Type="Embed" ProgID="Equation.DSMT4" ShapeID="_x0000_i1037" DrawAspect="Content" ObjectID="_1606130867" r:id="rId29"/>
              </w:object>
            </w:r>
          </w:p>
          <w:p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8B09B2" w:rsidRDefault="008B09B2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>
                <v:shape id="_x0000_i1038" type="#_x0000_t75" style="width:122.65pt;height:36pt" o:ole="" filled="t">
                  <v:fill color2="black"/>
                  <v:imagedata r:id="rId7" o:title=""/>
                </v:shape>
                <o:OLEObject Type="Embed" ProgID="Equation.DSMT4" ShapeID="_x0000_i1038" DrawAspect="Content" ObjectID="_1606130868" r:id="rId30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>
                <v:shape id="_x0000_i1039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39" DrawAspect="Content" ObjectID="_1606130869" r:id="rId31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F50655">
              <w:rPr>
                <w:sz w:val="22"/>
                <w:szCs w:val="22"/>
              </w:rPr>
              <w:t>9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>
                <v:shape id="_x0000_i1040" type="#_x0000_t75" style="width:128pt;height:38pt" o:ole="" filled="t">
                  <v:fill color2="black"/>
                  <v:imagedata r:id="rId11" o:title=""/>
                </v:shape>
                <o:OLEObject Type="Embed" ProgID="Equation.DSMT4" ShapeID="_x0000_i1040" DrawAspect="Content" ObjectID="_1606130870" r:id="rId32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>
      <w:pPr>
        <w:rPr>
          <w:b/>
          <w:sz w:val="22"/>
          <w:szCs w:val="22"/>
        </w:rPr>
      </w:pPr>
    </w:p>
    <w:p w:rsidR="00F50655" w:rsidRDefault="00F50655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F50655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>
                <v:shape id="_x0000_i1041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41" DrawAspect="Content" ObjectID="_1606130871" r:id="rId33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>
                <v:shape id="_x0000_i1042" type="#_x0000_t75" style="width:142.65pt;height:36pt" o:ole="" filled="t">
                  <v:fill color2="black"/>
                  <v:imagedata r:id="rId15" o:title=""/>
                </v:shape>
                <o:OLEObject Type="Embed" ProgID="Equation.DSMT4" ShapeID="_x0000_i1042" DrawAspect="Content" ObjectID="_1606130872" r:id="rId34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>
                <v:shape id="_x0000_i1043" type="#_x0000_t75" style="width:148.65pt;height:38pt" o:ole="" filled="t">
                  <v:fill color2="black"/>
                  <v:imagedata r:id="rId17" o:title=""/>
                </v:shape>
                <o:OLEObject Type="Embed" ProgID="Equation.DSMT4" ShapeID="_x0000_i1043" DrawAspect="Content" ObjectID="_1606130873" r:id="rId35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>
                <v:shape id="_x0000_i1044" type="#_x0000_t75" style="width:147.35pt;height:39.35pt" o:ole="" filled="t">
                  <v:fill color2="black"/>
                  <v:imagedata r:id="rId19" o:title=""/>
                </v:shape>
                <o:OLEObject Type="Embed" ProgID="Equation.DSMT4" ShapeID="_x0000_i1044" DrawAspect="Content" ObjectID="_1606130874" r:id="rId36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>
                <v:shape id="_x0000_i1045" type="#_x0000_t75" style="width:135.35pt;height:42pt" o:ole="" filled="t">
                  <v:fill color2="black"/>
                  <v:imagedata r:id="rId21" o:title=""/>
                </v:shape>
                <o:OLEObject Type="Embed" ProgID="Equation.DSMT4" ShapeID="_x0000_i1045" DrawAspect="Content" ObjectID="_1606130875" r:id="rId37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>
                <v:shape id="_x0000_i1046" type="#_x0000_t75" style="width:138.65pt;height:42pt" o:ole="" filled="t">
                  <v:fill color2="black"/>
                  <v:imagedata r:id="rId23" o:title=""/>
                </v:shape>
                <o:OLEObject Type="Embed" ProgID="Equation.DSMT4" ShapeID="_x0000_i1046" DrawAspect="Content" ObjectID="_1606130876" r:id="rId38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>
                <v:shape id="_x0000_i1047" type="#_x0000_t75" style="width:132pt;height:38pt" o:ole="" filled="t">
                  <v:fill color2="black"/>
                  <v:imagedata r:id="rId25" o:title=""/>
                </v:shape>
                <o:OLEObject Type="Embed" ProgID="Equation.DSMT4" ShapeID="_x0000_i1047" DrawAspect="Content" ObjectID="_1606130877" r:id="rId39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8B09B2" w:rsidRDefault="008B09B2" w:rsidP="008B09B2">
      <w:pPr>
        <w:jc w:val="both"/>
      </w:pPr>
    </w:p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>
                <v:shape id="_x0000_i1048" type="#_x0000_t75" style="width:150.65pt;height:38pt" o:ole="" filled="t">
                  <v:fill color2="black"/>
                  <v:imagedata r:id="rId27" o:title=""/>
                </v:shape>
                <o:OLEObject Type="Embed" ProgID="Equation.DSMT4" ShapeID="_x0000_i1048" DrawAspect="Content" ObjectID="_1606130878" r:id="rId40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9C6882">
              <w:rPr>
                <w:position w:val="-36"/>
              </w:rPr>
              <w:object w:dxaOrig="2980" w:dyaOrig="840">
                <v:shape id="_x0000_i1049" type="#_x0000_t75" style="width:149.35pt;height:42pt" o:ole="" filled="t">
                  <v:fill color2="black"/>
                  <v:imagedata r:id="rId41" o:title=""/>
                </v:shape>
                <o:OLEObject Type="Embed" ProgID="Equation.DSMT4" ShapeID="_x0000_i1049" DrawAspect="Content" ObjectID="_1606130879" r:id="rId42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:rsidR="008750B2" w:rsidRDefault="008750B2" w:rsidP="00676F6B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B2F76" w:rsidRDefault="008B09B2" w:rsidP="008B09B2">
            <w:pPr>
              <w:snapToGrid w:val="0"/>
            </w:pPr>
            <w:r w:rsidRPr="00341FF7">
              <w:rPr>
                <w:position w:val="-32"/>
              </w:rPr>
              <w:object w:dxaOrig="2500" w:dyaOrig="760">
                <v:shape id="_x0000_i1050" type="#_x0000_t75" style="width:122.65pt;height:36pt" o:ole="" filled="t">
                  <v:fill color2="black"/>
                  <v:imagedata r:id="rId5" o:title=""/>
                </v:shape>
                <o:OLEObject Type="Embed" ProgID="Equation.DSMT4" ShapeID="_x0000_i1050" DrawAspect="Content" ObjectID="_1606130880" r:id="rId43"/>
              </w:object>
            </w:r>
          </w:p>
          <w:p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8B09B2" w:rsidRDefault="008B09B2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>
                <v:shape id="_x0000_i1051" type="#_x0000_t75" style="width:122.65pt;height:36pt" o:ole="" filled="t">
                  <v:fill color2="black"/>
                  <v:imagedata r:id="rId7" o:title=""/>
                </v:shape>
                <o:OLEObject Type="Embed" ProgID="Equation.DSMT4" ShapeID="_x0000_i1051" DrawAspect="Content" ObjectID="_1606130881" r:id="rId44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>
                <v:shape id="_x0000_i1052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52" DrawAspect="Content" ObjectID="_1606130882" r:id="rId45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>
                <v:shape id="_x0000_i1053" type="#_x0000_t75" style="width:128pt;height:38pt" o:ole="" filled="t">
                  <v:fill color2="black"/>
                  <v:imagedata r:id="rId11" o:title=""/>
                </v:shape>
                <o:OLEObject Type="Embed" ProgID="Equation.DSMT4" ShapeID="_x0000_i1053" DrawAspect="Content" ObjectID="_1606130883" r:id="rId46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>
                <v:shape id="_x0000_i1054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54" DrawAspect="Content" ObjectID="_1606130884" r:id="rId47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>
                <v:shape id="_x0000_i1055" type="#_x0000_t75" style="width:142.65pt;height:36pt" o:ole="" filled="t">
                  <v:fill color2="black"/>
                  <v:imagedata r:id="rId15" o:title=""/>
                </v:shape>
                <o:OLEObject Type="Embed" ProgID="Equation.DSMT4" ShapeID="_x0000_i1055" DrawAspect="Content" ObjectID="_1606130885" r:id="rId48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>
                <v:shape id="_x0000_i1056" type="#_x0000_t75" style="width:148.65pt;height:38pt" o:ole="" filled="t">
                  <v:fill color2="black"/>
                  <v:imagedata r:id="rId17" o:title=""/>
                </v:shape>
                <o:OLEObject Type="Embed" ProgID="Equation.DSMT4" ShapeID="_x0000_i1056" DrawAspect="Content" ObjectID="_1606130886" r:id="rId49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>
                <v:shape id="_x0000_i1057" type="#_x0000_t75" style="width:147.35pt;height:39.35pt" o:ole="" filled="t">
                  <v:fill color2="black"/>
                  <v:imagedata r:id="rId19" o:title=""/>
                </v:shape>
                <o:OLEObject Type="Embed" ProgID="Equation.DSMT4" ShapeID="_x0000_i1057" DrawAspect="Content" ObjectID="_1606130887" r:id="rId50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>
                <v:shape id="_x0000_i1058" type="#_x0000_t75" style="width:135.35pt;height:42pt" o:ole="" filled="t">
                  <v:fill color2="black"/>
                  <v:imagedata r:id="rId21" o:title=""/>
                </v:shape>
                <o:OLEObject Type="Embed" ProgID="Equation.DSMT4" ShapeID="_x0000_i1058" DrawAspect="Content" ObjectID="_1606130888" r:id="rId51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>
                <v:shape id="_x0000_i1059" type="#_x0000_t75" style="width:138.65pt;height:42pt" o:ole="" filled="t">
                  <v:fill color2="black"/>
                  <v:imagedata r:id="rId23" o:title=""/>
                </v:shape>
                <o:OLEObject Type="Embed" ProgID="Equation.DSMT4" ShapeID="_x0000_i1059" DrawAspect="Content" ObjectID="_1606130889" r:id="rId52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>
                <v:shape id="_x0000_i1060" type="#_x0000_t75" style="width:132pt;height:38pt" o:ole="" filled="t">
                  <v:fill color2="black"/>
                  <v:imagedata r:id="rId25" o:title=""/>
                </v:shape>
                <o:OLEObject Type="Embed" ProgID="Equation.DSMT4" ShapeID="_x0000_i1060" DrawAspect="Content" ObjectID="_1606130890" r:id="rId53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8B09B2" w:rsidRDefault="008B09B2" w:rsidP="008B09B2">
      <w:pPr>
        <w:jc w:val="both"/>
      </w:pPr>
    </w:p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>
                <v:shape id="_x0000_i1061" type="#_x0000_t75" style="width:150.65pt;height:38pt" o:ole="" filled="t">
                  <v:fill color2="black"/>
                  <v:imagedata r:id="rId27" o:title=""/>
                </v:shape>
                <o:OLEObject Type="Embed" ProgID="Equation.DSMT4" ShapeID="_x0000_i1061" DrawAspect="Content" ObjectID="_1606130891" r:id="rId54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9C6882">
              <w:rPr>
                <w:position w:val="-36"/>
              </w:rPr>
              <w:object w:dxaOrig="2980" w:dyaOrig="840">
                <v:shape id="_x0000_i1062" type="#_x0000_t75" style="width:149.35pt;height:42pt" o:ole="" filled="t">
                  <v:fill color2="black"/>
                  <v:imagedata r:id="rId41" o:title=""/>
                </v:shape>
                <o:OLEObject Type="Embed" ProgID="Equation.DSMT4" ShapeID="_x0000_i1062" DrawAspect="Content" ObjectID="_1606130892" r:id="rId55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:rsidR="008B09B2" w:rsidRDefault="008B09B2" w:rsidP="00676F6B"/>
    <w:tbl>
      <w:tblPr>
        <w:tblW w:w="5700" w:type="dxa"/>
        <w:tblInd w:w="108" w:type="dxa"/>
        <w:tblLook w:val="04A0" w:firstRow="1" w:lastRow="0" w:firstColumn="1" w:lastColumn="0" w:noHBand="0" w:noVBand="1"/>
      </w:tblPr>
      <w:tblGrid>
        <w:gridCol w:w="5700"/>
      </w:tblGrid>
      <w:tr w:rsidR="008750B2" w:rsidTr="008B09B2">
        <w:trPr>
          <w:trHeight w:val="660"/>
        </w:trPr>
        <w:tc>
          <w:tcPr>
            <w:tcW w:w="5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B09B2" w:rsidRDefault="008B09B2"/>
          <w:tbl>
            <w:tblPr>
              <w:tblW w:w="5000" w:type="pct"/>
              <w:tblLook w:val="04A0" w:firstRow="1" w:lastRow="0" w:firstColumn="1" w:lastColumn="0" w:noHBand="0" w:noVBand="1"/>
            </w:tblPr>
            <w:tblGrid>
              <w:gridCol w:w="1593"/>
              <w:gridCol w:w="3891"/>
            </w:tblGrid>
            <w:tr w:rsidR="008B09B2" w:rsidTr="008B09B2">
              <w:trPr>
                <w:trHeight w:val="660"/>
              </w:trPr>
              <w:tc>
                <w:tcPr>
                  <w:tcW w:w="5000" w:type="pct"/>
                  <w:gridSpan w:val="2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eastAsia="ru-RU"/>
                    </w:rPr>
                  </w:pPr>
                  <w:r>
                    <w:rPr>
                      <w:b/>
                      <w:bCs/>
                      <w:color w:val="000000"/>
                      <w:sz w:val="28"/>
                      <w:szCs w:val="28"/>
                    </w:rPr>
                    <w:t>НТ-2</w:t>
                  </w:r>
                </w:p>
              </w:tc>
            </w:tr>
            <w:tr w:rsidR="008B09B2" w:rsidTr="008B09B2">
              <w:trPr>
                <w:trHeight w:val="66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color w:val="000000"/>
                      <w:sz w:val="26"/>
                      <w:szCs w:val="26"/>
                    </w:rPr>
                    <w:t>Номер варианта ИДЗ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color w:val="000000"/>
                      <w:sz w:val="26"/>
                      <w:szCs w:val="26"/>
                    </w:rPr>
                    <w:t>ФИО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ХАЛИЛЬ КАРИМ ИСЛАМ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АЛЕКСАХИНА  КСЕНИЯ  АЛЕКСАНДР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АСКЕРОВ  РУСЛАН  ЭТИБАР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БЕВЗ  НИКИТА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ВУ  НЬЯТ  НАМ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ГАРАНОВИЧ  АННА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ЕРЖАВИН  ДМИТРИЙ  МИХАЙЛ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ОНОДИНА  ВАЛЕРИЯ  АНДР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ИГНАТЬЕВ  НИКОЛАЙ  АЛЕКС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ВАШНИН  АЛЕКСЕЙ  АЛЕКСАНДР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ИРИЧЕНКО  ИВАН  АНДР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ОРШУНОВ  АНДРЕЙ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ОРШУНОВ  ФИЛИПП  АЛЕКС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РАВЕЦ   ДЕНИС  АНДР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ЛАЕВСКАЯ  КСЕНИЯ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ЛЬПИН  СЕРГЕЙ  ВИТАЛЬ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РБАЦКАЯ ЕЛИЗАВЕТА СЕРГ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КАРОВ  МАКСИМ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СЛЕНИКОВА  ИННА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ГОНДО  ДИБУЛА  МЕЛИСА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ВАН  ШИЦЗЕ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Е  МАРИЯ  АЛЕССАНДРО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ЕНГЕТЕЛЕ  ЖОЭЛЬ  БОЮЮ 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ТВЕЕВ  ВЛАДИСЛАВ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ХАМАТ  </w:t>
                  </w:r>
                  <w:proofErr w:type="spellStart"/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ХАМАТ</w:t>
                  </w:r>
                  <w:proofErr w:type="spellEnd"/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 БУКАР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lastRenderedPageBreak/>
                    <w:t>26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УАБИ  ЖОЗЕФОН  ДИНИЙК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А  ТЧАРРЕ  НЕЛСОН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ТЕТЕ  МЕРВЕЙ  АНСУЕНДА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АНЕВИНА  АНАСТАСИЯ  СЕРГ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ЕДРУ  НАНКЕ  РАМИРУ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ИНГАНАЙ  ГРАС  МУЖИНГ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СОЛОВЬЕВА  АЛИНА  РОМАН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СТАВНИЧИЙ  ЮРИЙ  ЮРЬ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УДАЛОВ  НИКИТА  ЭДУАРД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УТОЧКИНА  МАРГАРИТА  ВЛАДИМИР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ХАРИТОНОВ  ГЛЕБ  ДМИТРИ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7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ШЕВЛЯКОВ  ИЛЬЯ  НИКОЛА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ЩЕГЛОВА  АЛЁНА  ИГОР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Pr="00731611" w:rsidRDefault="008B09B2" w:rsidP="008B09B2">
                  <w:pPr>
                    <w:rPr>
                      <w:bCs/>
                      <w:sz w:val="20"/>
                      <w:szCs w:val="20"/>
                    </w:rPr>
                  </w:pP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ендеш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Кендо </w:t>
                  </w: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рселино</w:t>
                  </w:r>
                  <w:proofErr w:type="spellEnd"/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Pr="00731611" w:rsidRDefault="008B09B2" w:rsidP="008B09B2">
                  <w:pPr>
                    <w:rPr>
                      <w:bCs/>
                      <w:sz w:val="20"/>
                      <w:szCs w:val="20"/>
                    </w:rPr>
                  </w:pP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Балде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</w:t>
                  </w: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маду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Корка</w:t>
                  </w:r>
                </w:p>
              </w:tc>
            </w:tr>
          </w:tbl>
          <w:p w:rsidR="008750B2" w:rsidRDefault="008750B2" w:rsidP="008B09B2">
            <w:pPr>
              <w:jc w:val="center"/>
              <w:rPr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8750B2" w:rsidRDefault="008750B2" w:rsidP="00676F6B"/>
    <w:sectPr w:rsidR="008750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E10AF024"/>
    <w:lvl w:ilvl="0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</w:abstractNum>
  <w:abstractNum w:abstractNumId="1" w15:restartNumberingAfterBreak="0">
    <w:nsid w:val="00000002"/>
    <w:multiLevelType w:val="multilevel"/>
    <w:tmpl w:val="7D8CC56E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 w15:restartNumberingAfterBreak="0">
    <w:nsid w:val="02565535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850E8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6D3FA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7E31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F025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A55D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29126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32137A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BE58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2F4A8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7A4793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97676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CF546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AA67E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B33FB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DE73A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43254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A23DE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35CD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6D4F7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A560C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2D7E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8B47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1D1AA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129025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7035E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874DB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86449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3F561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FC25F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C93A0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CF4CB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A20D9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5F61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A56C91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E911B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3366A0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2320F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354D5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CE03C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4"/>
  </w:num>
  <w:num w:numId="4">
    <w:abstractNumId w:val="12"/>
  </w:num>
  <w:num w:numId="5">
    <w:abstractNumId w:val="36"/>
  </w:num>
  <w:num w:numId="6">
    <w:abstractNumId w:val="33"/>
  </w:num>
  <w:num w:numId="7">
    <w:abstractNumId w:val="13"/>
  </w:num>
  <w:num w:numId="8">
    <w:abstractNumId w:val="26"/>
  </w:num>
  <w:num w:numId="9">
    <w:abstractNumId w:val="29"/>
  </w:num>
  <w:num w:numId="10">
    <w:abstractNumId w:val="24"/>
  </w:num>
  <w:num w:numId="11">
    <w:abstractNumId w:val="39"/>
  </w:num>
  <w:num w:numId="12">
    <w:abstractNumId w:val="23"/>
  </w:num>
  <w:num w:numId="13">
    <w:abstractNumId w:val="5"/>
  </w:num>
  <w:num w:numId="14">
    <w:abstractNumId w:val="25"/>
  </w:num>
  <w:num w:numId="15">
    <w:abstractNumId w:val="11"/>
  </w:num>
  <w:num w:numId="16">
    <w:abstractNumId w:val="20"/>
  </w:num>
  <w:num w:numId="17">
    <w:abstractNumId w:val="17"/>
  </w:num>
  <w:num w:numId="18">
    <w:abstractNumId w:val="6"/>
  </w:num>
  <w:num w:numId="19">
    <w:abstractNumId w:val="30"/>
  </w:num>
  <w:num w:numId="20">
    <w:abstractNumId w:val="15"/>
  </w:num>
  <w:num w:numId="21">
    <w:abstractNumId w:val="8"/>
  </w:num>
  <w:num w:numId="22">
    <w:abstractNumId w:val="27"/>
  </w:num>
  <w:num w:numId="23">
    <w:abstractNumId w:val="10"/>
  </w:num>
  <w:num w:numId="24">
    <w:abstractNumId w:val="2"/>
  </w:num>
  <w:num w:numId="25">
    <w:abstractNumId w:val="16"/>
  </w:num>
  <w:num w:numId="26">
    <w:abstractNumId w:val="40"/>
  </w:num>
  <w:num w:numId="27">
    <w:abstractNumId w:val="34"/>
  </w:num>
  <w:num w:numId="28">
    <w:abstractNumId w:val="37"/>
  </w:num>
  <w:num w:numId="29">
    <w:abstractNumId w:val="38"/>
  </w:num>
  <w:num w:numId="30">
    <w:abstractNumId w:val="41"/>
  </w:num>
  <w:num w:numId="31">
    <w:abstractNumId w:val="7"/>
  </w:num>
  <w:num w:numId="32">
    <w:abstractNumId w:val="31"/>
  </w:num>
  <w:num w:numId="33">
    <w:abstractNumId w:val="3"/>
  </w:num>
  <w:num w:numId="34">
    <w:abstractNumId w:val="4"/>
  </w:num>
  <w:num w:numId="35">
    <w:abstractNumId w:val="32"/>
  </w:num>
  <w:num w:numId="36">
    <w:abstractNumId w:val="18"/>
  </w:num>
  <w:num w:numId="37">
    <w:abstractNumId w:val="9"/>
  </w:num>
  <w:num w:numId="38">
    <w:abstractNumId w:val="35"/>
  </w:num>
  <w:num w:numId="39">
    <w:abstractNumId w:val="28"/>
  </w:num>
  <w:num w:numId="40">
    <w:abstractNumId w:val="22"/>
  </w:num>
  <w:num w:numId="41">
    <w:abstractNumId w:val="19"/>
  </w:num>
  <w:num w:numId="42">
    <w:abstractNumId w:val="21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3A7A"/>
    <w:rsid w:val="00044874"/>
    <w:rsid w:val="00107B0E"/>
    <w:rsid w:val="00297D55"/>
    <w:rsid w:val="004604B0"/>
    <w:rsid w:val="005228BB"/>
    <w:rsid w:val="0053611C"/>
    <w:rsid w:val="005440A1"/>
    <w:rsid w:val="005927D8"/>
    <w:rsid w:val="005B2F76"/>
    <w:rsid w:val="005C623E"/>
    <w:rsid w:val="00676F6B"/>
    <w:rsid w:val="00780539"/>
    <w:rsid w:val="007C0ADF"/>
    <w:rsid w:val="00813A7A"/>
    <w:rsid w:val="008750B2"/>
    <w:rsid w:val="008A5751"/>
    <w:rsid w:val="008B09B2"/>
    <w:rsid w:val="008D6AAE"/>
    <w:rsid w:val="00905C31"/>
    <w:rsid w:val="00945647"/>
    <w:rsid w:val="009D138C"/>
    <w:rsid w:val="00C02A85"/>
    <w:rsid w:val="00D32D79"/>
    <w:rsid w:val="00EB3E0A"/>
    <w:rsid w:val="00F50655"/>
    <w:rsid w:val="00F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AE07B06-E40B-465D-8858-2654B451C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62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3A7A"/>
    <w:pPr>
      <w:suppressAutoHyphens/>
      <w:ind w:left="720"/>
      <w:contextualSpacing/>
    </w:pPr>
  </w:style>
  <w:style w:type="paragraph" w:styleId="a4">
    <w:name w:val="Balloon Text"/>
    <w:basedOn w:val="a"/>
    <w:link w:val="a5"/>
    <w:unhideWhenUsed/>
    <w:rsid w:val="00813A7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13A7A"/>
    <w:rPr>
      <w:rFonts w:ascii="Tahoma" w:eastAsia="Times New Roman" w:hAnsi="Tahoma" w:cs="Tahoma"/>
      <w:sz w:val="16"/>
      <w:szCs w:val="16"/>
      <w:lang w:eastAsia="ar-SA"/>
    </w:rPr>
  </w:style>
  <w:style w:type="table" w:styleId="a6">
    <w:name w:val="Table Grid"/>
    <w:basedOn w:val="a1"/>
    <w:uiPriority w:val="59"/>
    <w:rsid w:val="00297D5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atz-Standardschriftart">
    <w:name w:val="Absatz-Standardschriftart"/>
    <w:rsid w:val="005440A1"/>
  </w:style>
  <w:style w:type="character" w:customStyle="1" w:styleId="1">
    <w:name w:val="Основной шрифт абзаца1"/>
    <w:rsid w:val="005440A1"/>
  </w:style>
  <w:style w:type="character" w:customStyle="1" w:styleId="a7">
    <w:name w:val="Символ нумерации"/>
    <w:rsid w:val="005440A1"/>
  </w:style>
  <w:style w:type="paragraph" w:customStyle="1" w:styleId="10">
    <w:name w:val="Заголовок1"/>
    <w:basedOn w:val="a"/>
    <w:next w:val="a8"/>
    <w:rsid w:val="005440A1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8">
    <w:name w:val="Body Text"/>
    <w:basedOn w:val="a"/>
    <w:link w:val="a9"/>
    <w:rsid w:val="005440A1"/>
    <w:pPr>
      <w:spacing w:after="120"/>
    </w:pPr>
  </w:style>
  <w:style w:type="character" w:customStyle="1" w:styleId="a9">
    <w:name w:val="Основной текст Знак"/>
    <w:basedOn w:val="a0"/>
    <w:link w:val="a8"/>
    <w:rsid w:val="005440A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a">
    <w:name w:val="List"/>
    <w:basedOn w:val="a8"/>
    <w:rsid w:val="005440A1"/>
    <w:rPr>
      <w:rFonts w:cs="Tahoma"/>
    </w:rPr>
  </w:style>
  <w:style w:type="paragraph" w:customStyle="1" w:styleId="11">
    <w:name w:val="Название1"/>
    <w:basedOn w:val="a"/>
    <w:rsid w:val="005440A1"/>
    <w:pPr>
      <w:suppressLineNumbers/>
      <w:spacing w:before="120" w:after="120"/>
    </w:pPr>
    <w:rPr>
      <w:rFonts w:cs="Tahoma"/>
      <w:i/>
      <w:iCs/>
    </w:rPr>
  </w:style>
  <w:style w:type="paragraph" w:customStyle="1" w:styleId="12">
    <w:name w:val="Указатель1"/>
    <w:basedOn w:val="a"/>
    <w:rsid w:val="005440A1"/>
    <w:pPr>
      <w:suppressLineNumbers/>
    </w:pPr>
    <w:rPr>
      <w:rFonts w:cs="Tahoma"/>
    </w:rPr>
  </w:style>
  <w:style w:type="paragraph" w:customStyle="1" w:styleId="ab">
    <w:name w:val="Содержимое таблицы"/>
    <w:basedOn w:val="a"/>
    <w:rsid w:val="005440A1"/>
    <w:pPr>
      <w:suppressLineNumbers/>
    </w:pPr>
  </w:style>
  <w:style w:type="paragraph" w:customStyle="1" w:styleId="ac">
    <w:name w:val="Заголовок таблицы"/>
    <w:basedOn w:val="ab"/>
    <w:rsid w:val="005440A1"/>
    <w:pPr>
      <w:jc w:val="center"/>
    </w:pPr>
    <w:rPr>
      <w:b/>
      <w:bCs/>
    </w:rPr>
  </w:style>
  <w:style w:type="paragraph" w:customStyle="1" w:styleId="Default">
    <w:name w:val="Default"/>
    <w:basedOn w:val="a"/>
    <w:rsid w:val="005440A1"/>
    <w:pPr>
      <w:suppressAutoHyphens/>
      <w:autoSpaceDE w:val="0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138</Words>
  <Characters>6487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rimait15</dc:creator>
  <cp:lastModifiedBy>Пользователь Windows</cp:lastModifiedBy>
  <cp:revision>3</cp:revision>
  <dcterms:created xsi:type="dcterms:W3CDTF">2018-12-12T10:09:00Z</dcterms:created>
  <dcterms:modified xsi:type="dcterms:W3CDTF">2018-12-12T11:41:00Z</dcterms:modified>
</cp:coreProperties>
</file>